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76" r:id="rId3"/>
    <p:sldId id="278" r:id="rId4"/>
    <p:sldId id="279" r:id="rId5"/>
    <p:sldId id="280" r:id="rId6"/>
    <p:sldId id="257" r:id="rId7"/>
    <p:sldId id="277" r:id="rId8"/>
    <p:sldId id="281" r:id="rId9"/>
    <p:sldId id="282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63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664755-13A7-4BCA-B8E1-2C4194AF8D0F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2A5E8C-D7FD-4365-9D58-5DCA4D7591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86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2A5E8C-D7FD-4365-9D58-5DCA4D75912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972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286601"/>
            <a:ext cx="9144000" cy="860425"/>
          </a:xfrm>
        </p:spPr>
        <p:txBody>
          <a:bodyPr anchor="b" anchorCtr="0"/>
          <a:lstStyle>
            <a:lvl1pPr algn="ctr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981700"/>
            <a:ext cx="9144000" cy="8001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80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6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18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21DA4434-8B78-46A5-B6F5-CAE1D2E967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tx2">
              <a:lumMod val="75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32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76200" y="533400"/>
            <a:ext cx="4191000" cy="2438400"/>
          </a:xfrm>
        </p:spPr>
        <p:txBody>
          <a:bodyPr>
            <a:normAutofit/>
          </a:bodyPr>
          <a:lstStyle/>
          <a:p>
            <a:endParaRPr lang="en-US" sz="28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ppendix </a:t>
            </a:r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3A</a:t>
            </a:r>
            <a:r>
              <a:rPr lang="en-US" sz="28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lternative Specifications Of APT</a:t>
            </a:r>
            <a:endParaRPr lang="en-US" sz="2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3869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13B: Lee And Wei’s Empirical Results</a:t>
            </a:r>
            <a:endParaRPr lang="en-US" sz="2800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336" y="1676400"/>
            <a:ext cx="5400675" cy="444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10</a:t>
            </a:fld>
            <a:endParaRPr lang="en-US" dirty="0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0136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457200"/>
            <a:ext cx="8540750" cy="515937"/>
          </a:xfrm>
        </p:spPr>
        <p:txBody>
          <a:bodyPr/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13A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: Alternative Specifications Of 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APT</a:t>
            </a:r>
            <a:endParaRPr lang="en-US" altLang="zh-TW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0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914400"/>
            <a:ext cx="8540750" cy="5184775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y using the relationship between premium (excess) return and the factor scores, Jobson (1982) has derived a multivariate linear-regression model for testing the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PT: </a:t>
            </a:r>
          </a:p>
          <a:p>
            <a:pPr>
              <a:buFont typeface="Wingdings" pitchFamily="2" charset="2"/>
              <a:buNone/>
            </a:pPr>
            <a:endParaRPr lang="en-US" altLang="zh-TW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13A.1)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here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cess return for company </a:t>
            </a:r>
            <a:r>
              <a:rPr lang="en-US" altLang="zh-TW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t time t;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cept term;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spective betas for excess return on company </a:t>
            </a:r>
            <a:r>
              <a:rPr lang="en-US" altLang="zh-TW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d the excess returns on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ll 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ther (N) companies;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cess returns on all other (N) companies in the market at time t; and</a:t>
            </a:r>
          </a:p>
          <a:p>
            <a:pPr>
              <a:buFont typeface="Wingdings" pitchFamily="2" charset="2"/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= </a:t>
            </a: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rror term at time t.</a:t>
            </a:r>
          </a:p>
          <a:p>
            <a:pPr>
              <a:buFont typeface="Wingdings" pitchFamily="2" charset="2"/>
              <a:buNone/>
            </a:pPr>
            <a:endParaRPr lang="en-US" altLang="zh-TW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  <a:p>
            <a:pPr algn="r"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0" y="34538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2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05312"/>
              </p:ext>
            </p:extLst>
          </p:nvPr>
        </p:nvGraphicFramePr>
        <p:xfrm>
          <a:off x="3037173" y="2057400"/>
          <a:ext cx="3069654" cy="7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3" imgW="1879600" imgH="444500" progId="Equation.DSMT4">
                  <p:embed/>
                </p:oleObj>
              </mc:Choice>
              <mc:Fallback>
                <p:oleObj name="Equation" r:id="rId3" imgW="18796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173" y="2057400"/>
                        <a:ext cx="3069654" cy="732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33899"/>
              </p:ext>
            </p:extLst>
          </p:nvPr>
        </p:nvGraphicFramePr>
        <p:xfrm>
          <a:off x="457200" y="3175516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5" imgW="152353" imgH="228529" progId="Equation.DSMT4">
                  <p:embed/>
                </p:oleObj>
              </mc:Choice>
              <mc:Fallback>
                <p:oleObj name="Equation" r:id="rId5" imgW="152353" imgH="228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75516"/>
                        <a:ext cx="304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11833"/>
              </p:ext>
            </p:extLst>
          </p:nvPr>
        </p:nvGraphicFramePr>
        <p:xfrm>
          <a:off x="533400" y="3594615"/>
          <a:ext cx="304800" cy="43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7" imgW="165010" imgH="228469" progId="Equation.DSMT4">
                  <p:embed/>
                </p:oleObj>
              </mc:Choice>
              <mc:Fallback>
                <p:oleObj name="Equation" r:id="rId7" imgW="165010" imgH="2284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94615"/>
                        <a:ext cx="304800" cy="430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88814"/>
              </p:ext>
            </p:extLst>
          </p:nvPr>
        </p:nvGraphicFramePr>
        <p:xfrm>
          <a:off x="533400" y="40386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9" imgW="190428" imgH="241214" progId="Equation.DSMT4">
                  <p:embed/>
                </p:oleObj>
              </mc:Choice>
              <mc:Fallback>
                <p:oleObj name="Equation" r:id="rId9" imgW="190428" imgH="24121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3048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66189"/>
              </p:ext>
            </p:extLst>
          </p:nvPr>
        </p:nvGraphicFramePr>
        <p:xfrm>
          <a:off x="533400" y="4688541"/>
          <a:ext cx="304800" cy="44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1" imgW="164970" imgH="241107" progId="Equation.DSMT4">
                  <p:embed/>
                </p:oleObj>
              </mc:Choice>
              <mc:Fallback>
                <p:oleObj name="Equation" r:id="rId11" imgW="164970" imgH="24110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88541"/>
                        <a:ext cx="304800" cy="448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070980"/>
              </p:ext>
            </p:extLst>
          </p:nvPr>
        </p:nvGraphicFramePr>
        <p:xfrm>
          <a:off x="545592" y="5486400"/>
          <a:ext cx="26403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3" imgW="203082" imgH="241159" progId="Equation.DSMT4">
                  <p:embed/>
                </p:oleObj>
              </mc:Choice>
              <mc:Fallback>
                <p:oleObj name="Equation" r:id="rId13" imgW="203082" imgH="24115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92" y="5486400"/>
                        <a:ext cx="264033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343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13A: Alternative Specifications Of 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AP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ven more significantly, Jobson has shown that his model can hold when the independent observations of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ar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ome subs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total set of returns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This testable form of the Jobson derivation can be defin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 algn="r">
              <a:buNone/>
            </a:pPr>
            <a:r>
              <a:rPr lang="en-US" altLang="zh-TW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3A.2)</a:t>
            </a:r>
            <a:endParaRPr lang="en-US" altLang="zh-TW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re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9658"/>
              </p:ext>
            </p:extLst>
          </p:nvPr>
        </p:nvGraphicFramePr>
        <p:xfrm>
          <a:off x="3352800" y="2133600"/>
          <a:ext cx="3048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164970" imgH="241107" progId="Equation.DSMT4">
                  <p:embed/>
                </p:oleObj>
              </mc:Choice>
              <mc:Fallback>
                <p:oleObj name="Equation" r:id="rId3" imgW="164970" imgH="24110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133600"/>
                        <a:ext cx="3048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13301"/>
              </p:ext>
            </p:extLst>
          </p:nvPr>
        </p:nvGraphicFramePr>
        <p:xfrm>
          <a:off x="2895600" y="3733800"/>
          <a:ext cx="2743200" cy="92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5" imgW="491344" imgH="444349" progId="Equation.DSMT4">
                  <p:embed/>
                </p:oleObj>
              </mc:Choice>
              <mc:Fallback>
                <p:oleObj name="Equation" r:id="rId5" imgW="491344" imgH="44434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733800"/>
                        <a:ext cx="2743200" cy="927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3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4758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13A: Alternative Specifications Of AP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Jobson’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odel is similar to that proposed by Lloyd and Lee (1976) and Lee and Lloyd (1978), who utilized an econometric model called a “block recursive system” to explain the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ovariabilit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mong company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eturns: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here L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number of jointly determined (dependent) variables;</a:t>
            </a:r>
          </a:p>
          <a:p>
            <a:pPr marL="0" indent="0"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number of exogenous explanatory variables;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coefficients on the jointly determined variables;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coefficients on the exogenous variables;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general economic or firm-related variables;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returns on the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ecurity in the model;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error term.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64124"/>
              </p:ext>
            </p:extLst>
          </p:nvPr>
        </p:nvGraphicFramePr>
        <p:xfrm>
          <a:off x="1981200" y="2667000"/>
          <a:ext cx="581580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3" imgW="4102100" imgH="914400" progId="Equation.DSMT4">
                  <p:embed/>
                </p:oleObj>
              </mc:Choice>
              <mc:Fallback>
                <p:oleObj name="Equation" r:id="rId3" imgW="41021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5815806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539"/>
              </p:ext>
            </p:extLst>
          </p:nvPr>
        </p:nvGraphicFramePr>
        <p:xfrm>
          <a:off x="304799" y="4800600"/>
          <a:ext cx="52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5" imgW="317302" imgH="228454" progId="Equation.DSMT4">
                  <p:embed/>
                </p:oleObj>
              </mc:Choice>
              <mc:Fallback>
                <p:oleObj name="Equation" r:id="rId5" imgW="317302" imgH="22845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" y="4800600"/>
                        <a:ext cx="52387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55059"/>
              </p:ext>
            </p:extLst>
          </p:nvPr>
        </p:nvGraphicFramePr>
        <p:xfrm>
          <a:off x="381000" y="5273040"/>
          <a:ext cx="3810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7" imgW="241250" imgH="228548" progId="Equation.DSMT4">
                  <p:embed/>
                </p:oleObj>
              </mc:Choice>
              <mc:Fallback>
                <p:oleObj name="Equation" r:id="rId7" imgW="241250" imgH="22854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73040"/>
                        <a:ext cx="381000" cy="36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47704"/>
              </p:ext>
            </p:extLst>
          </p:nvPr>
        </p:nvGraphicFramePr>
        <p:xfrm>
          <a:off x="406400" y="5791200"/>
          <a:ext cx="35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9" imgW="266538" imgH="228461" progId="Equation.DSMT4">
                  <p:embed/>
                </p:oleObj>
              </mc:Choice>
              <mc:Fallback>
                <p:oleObj name="Equation" r:id="rId9" imgW="266538" imgH="22846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791200"/>
                        <a:ext cx="3556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26735"/>
              </p:ext>
            </p:extLst>
          </p:nvPr>
        </p:nvGraphicFramePr>
        <p:xfrm>
          <a:off x="406400" y="6114472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11" imgW="190472" imgH="228566" progId="Equation.DSMT4">
                  <p:embed/>
                </p:oleObj>
              </mc:Choice>
              <mc:Fallback>
                <p:oleObj name="Equation" r:id="rId11" imgW="190472" imgH="22856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6114472"/>
                        <a:ext cx="3175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42470"/>
              </p:ext>
            </p:extLst>
          </p:nvPr>
        </p:nvGraphicFramePr>
        <p:xfrm>
          <a:off x="6553200" y="6144492"/>
          <a:ext cx="3048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13" imgW="190472" imgH="228566" progId="Equation.DSMT4">
                  <p:embed/>
                </p:oleObj>
              </mc:Choice>
              <mc:Fallback>
                <p:oleObj name="Equation" r:id="rId13" imgW="190472" imgH="22856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144492"/>
                        <a:ext cx="304800" cy="36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4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962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00" y="304800"/>
            <a:ext cx="8229600" cy="639763"/>
          </a:xfrm>
        </p:spPr>
        <p:txBody>
          <a:bodyPr/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13A: Alternative Specifications Of APT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1676400"/>
          </a:xfrm>
        </p:spPr>
        <p:txBody>
          <a:bodyPr>
            <a:normAutofit fontScale="62500" lnSpcReduction="2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s evidenced for the high explanatory potential of the bock recursive system,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3A.1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hows the eight stock clusters or subsystems, the ordering of securities within the subsystem, and a comparison of the percentage of variation in the individual security’s return explained by the Sharpe market model and the percentage explained by the block recursive model.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9"/>
          <a:stretch/>
        </p:blipFill>
        <p:spPr bwMode="auto">
          <a:xfrm>
            <a:off x="3429000" y="2205182"/>
            <a:ext cx="5113984" cy="450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5800" y="2743200"/>
            <a:ext cx="274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able 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3A.1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rouping 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f Companies Based on Correlation with Common Fac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5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044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76200" y="533400"/>
            <a:ext cx="4648200" cy="2438400"/>
          </a:xfrm>
        </p:spPr>
        <p:txBody>
          <a:bodyPr>
            <a:normAutofit/>
          </a:bodyPr>
          <a:lstStyle/>
          <a:p>
            <a:endParaRPr lang="en-US" sz="2800" dirty="0" smtClea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ppendix 13B. </a:t>
            </a:r>
          </a:p>
          <a:p>
            <a:r>
              <a:rPr lang="en-US" sz="2800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ee And Wei’s Empirical Results</a:t>
            </a:r>
            <a:endParaRPr lang="en-US" sz="28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890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09600"/>
            <a:ext cx="8734425" cy="587375"/>
          </a:xfrm>
        </p:spPr>
        <p:txBody>
          <a:bodyPr/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13B: </a:t>
            </a:r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Lee And Wei’s Empirical Results</a:t>
            </a:r>
          </a:p>
        </p:txBody>
      </p:sp>
      <p:sp>
        <p:nvSpPr>
          <p:cNvPr id="778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304800" y="1295400"/>
            <a:ext cx="8540750" cy="51816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Lee and Wei (2012) have proposed a multi-factor, multi-indicator approach to test the CAMP and the APT. 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approach is able to solve the measuring problem in the market portfolio in testing the CAPM; and it is also able to directly test the APT by linking the common factors to the macroeconomic indicators. 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TW" b="1" dirty="0">
                <a:latin typeface="Times New Roman" pitchFamily="18" charset="0"/>
                <a:cs typeface="Times New Roman" pitchFamily="18" charset="0"/>
              </a:rPr>
              <a:t>Table 13B.1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describes 11 economic-state variables which are used by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ee and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Wei (2013) to identify common factors of the APT model. 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TW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able 13B.2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scribes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the regression relationship between the factors and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conomic variables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. Other detailed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mpirical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results can be found in Lee and Wei</a:t>
            </a:r>
          </a:p>
          <a:p>
            <a:pPr>
              <a:lnSpc>
                <a:spcPct val="90000"/>
              </a:lnSpc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(2013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D884-7B35-49FB-9233-7A8213574B9D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7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5679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13B: Lee And Wei’s Empirical Results</a:t>
            </a:r>
            <a:endParaRPr lang="en-US" sz="28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43000"/>
            <a:ext cx="489335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8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450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 dirty="0">
                <a:latin typeface="Times New Roman" pitchFamily="18" charset="0"/>
                <a:cs typeface="Times New Roman" pitchFamily="18" charset="0"/>
              </a:rPr>
              <a:t>Appendix 13B: Lee And Wei’s Empirical Results</a:t>
            </a:r>
            <a:endParaRPr lang="en-US" sz="2800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62453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769" y="2057400"/>
            <a:ext cx="4412031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DA4434-8B78-46A5-B6F5-CAE1D2E9675A}" type="slidenum">
              <a:rPr lang="en-US">
                <a:solidFill>
                  <a:schemeClr val="accent6">
                    <a:lumMod val="20000"/>
                    <a:lumOff val="80000"/>
                  </a:schemeClr>
                </a:solidFill>
              </a:rPr>
              <a:pPr/>
              <a:t>9</a:t>
            </a:fld>
            <a:endParaRPr lang="en-US">
              <a:solidFill>
                <a:schemeClr val="accent6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107916"/>
      </p:ext>
    </p:extLst>
  </p:cSld>
  <p:clrMapOvr>
    <a:masterClrMapping/>
  </p:clrMapOvr>
</p:sld>
</file>

<file path=ppt/theme/theme1.xml><?xml version="1.0" encoding="utf-8"?>
<a:theme xmlns:a="http://schemas.openxmlformats.org/drawingml/2006/main" name="SAPMDP Theme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DP Theme</Template>
  <TotalTime>35</TotalTime>
  <Words>488</Words>
  <Application>Microsoft Office PowerPoint</Application>
  <PresentationFormat>On-screen Show (4:3)</PresentationFormat>
  <Paragraphs>73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SAPMDP Theme</vt:lpstr>
      <vt:lpstr>Equation</vt:lpstr>
      <vt:lpstr>PowerPoint Presentation</vt:lpstr>
      <vt:lpstr>Appendix 13A: Alternative Specifications Of APT</vt:lpstr>
      <vt:lpstr>Appendix 13A: Alternative Specifications Of APT</vt:lpstr>
      <vt:lpstr>Appendix 13A: Alternative Specifications Of APT</vt:lpstr>
      <vt:lpstr>Appendix 13A: Alternative Specifications Of APT</vt:lpstr>
      <vt:lpstr>PowerPoint Presentation</vt:lpstr>
      <vt:lpstr>Appendix 13B: Lee And Wei’s Empirical Results</vt:lpstr>
      <vt:lpstr>Appendix 13B: Lee And Wei’s Empirical Results</vt:lpstr>
      <vt:lpstr>Appendix 13B: Lee And Wei’s Empirical Results</vt:lpstr>
      <vt:lpstr>Appendix 13B: Lee And Wei’s Empirical Resul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search</dc:creator>
  <cp:lastModifiedBy>Lee, Cheng-Few</cp:lastModifiedBy>
  <cp:revision>10</cp:revision>
  <dcterms:created xsi:type="dcterms:W3CDTF">2013-01-23T21:30:30Z</dcterms:created>
  <dcterms:modified xsi:type="dcterms:W3CDTF">2013-01-30T23:07:40Z</dcterms:modified>
</cp:coreProperties>
</file>